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87BEE" w:rsidRPr="00387BEE" w:rsidRDefault="00387BEE" w:rsidP="00387BEE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387BEE">
        <w:rPr>
          <w:rFonts w:ascii="Times New Roman" w:hAnsi="Times New Roman" w:cs="Times New Roman"/>
          <w:sz w:val="28"/>
          <w:szCs w:val="28"/>
        </w:rPr>
        <w:t>Муниципальное бюджетное общеобразовательное учреждение</w:t>
      </w:r>
    </w:p>
    <w:p w:rsidR="00387BEE" w:rsidRPr="00387BEE" w:rsidRDefault="00387BEE" w:rsidP="00387BEE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387BEE">
        <w:rPr>
          <w:rFonts w:ascii="Times New Roman" w:hAnsi="Times New Roman" w:cs="Times New Roman"/>
          <w:sz w:val="28"/>
          <w:szCs w:val="28"/>
        </w:rPr>
        <w:t>«Гвардейская школа-гимназия № 2»</w:t>
      </w:r>
    </w:p>
    <w:p w:rsidR="00387BEE" w:rsidRPr="00387BEE" w:rsidRDefault="00387BEE" w:rsidP="00387BEE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387BEE">
        <w:rPr>
          <w:rFonts w:ascii="Times New Roman" w:hAnsi="Times New Roman" w:cs="Times New Roman"/>
          <w:sz w:val="28"/>
          <w:szCs w:val="28"/>
        </w:rPr>
        <w:t>Симферопольского района Республики Крым</w:t>
      </w:r>
    </w:p>
    <w:p w:rsidR="00387BEE" w:rsidRPr="00387BEE" w:rsidRDefault="00387BEE" w:rsidP="00387BE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87BEE" w:rsidRPr="00387BEE" w:rsidRDefault="00387BEE" w:rsidP="00387BEE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387BEE">
        <w:rPr>
          <w:rFonts w:ascii="Times New Roman" w:hAnsi="Times New Roman" w:cs="Times New Roman"/>
          <w:b/>
          <w:sz w:val="28"/>
          <w:szCs w:val="28"/>
        </w:rPr>
        <w:t>Алгебра, 9 класс</w:t>
      </w:r>
    </w:p>
    <w:p w:rsidR="00387BEE" w:rsidRPr="00387BEE" w:rsidRDefault="00387BEE" w:rsidP="00387BEE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387BEE">
        <w:rPr>
          <w:rFonts w:ascii="Times New Roman" w:hAnsi="Times New Roman" w:cs="Times New Roman"/>
          <w:b/>
          <w:sz w:val="28"/>
          <w:szCs w:val="28"/>
        </w:rPr>
        <w:t>Тема «</w:t>
      </w:r>
      <w:r>
        <w:rPr>
          <w:rFonts w:ascii="Times New Roman" w:hAnsi="Times New Roman" w:cs="Times New Roman"/>
          <w:b/>
          <w:sz w:val="28"/>
          <w:szCs w:val="28"/>
        </w:rPr>
        <w:t>Геометри</w:t>
      </w:r>
      <w:r w:rsidRPr="00387BEE">
        <w:rPr>
          <w:rFonts w:ascii="Times New Roman" w:hAnsi="Times New Roman" w:cs="Times New Roman"/>
          <w:b/>
          <w:sz w:val="28"/>
          <w:szCs w:val="28"/>
        </w:rPr>
        <w:t>ческая прогрессия»</w:t>
      </w:r>
    </w:p>
    <w:p w:rsidR="00387BEE" w:rsidRPr="00387BEE" w:rsidRDefault="00387BEE" w:rsidP="00387BE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87BEE">
        <w:rPr>
          <w:rFonts w:ascii="Times New Roman" w:hAnsi="Times New Roman" w:cs="Times New Roman"/>
          <w:b/>
          <w:sz w:val="28"/>
          <w:szCs w:val="28"/>
        </w:rPr>
        <w:t>Домашняя контрольная работа №</w:t>
      </w:r>
      <w:r>
        <w:rPr>
          <w:rFonts w:ascii="Times New Roman" w:hAnsi="Times New Roman" w:cs="Times New Roman"/>
          <w:b/>
          <w:sz w:val="28"/>
          <w:szCs w:val="28"/>
        </w:rPr>
        <w:t>6</w:t>
      </w:r>
    </w:p>
    <w:p w:rsidR="00387BEE" w:rsidRPr="00387BEE" w:rsidRDefault="00387BEE" w:rsidP="00387BEE">
      <w:pPr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496"/>
        <w:gridCol w:w="8849"/>
      </w:tblGrid>
      <w:tr w:rsidR="00387BEE" w:rsidRPr="00387BEE" w:rsidTr="008A6A76">
        <w:trPr>
          <w:trHeight w:val="415"/>
        </w:trPr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87BEE" w:rsidRPr="00387BEE" w:rsidRDefault="00387BEE" w:rsidP="00387BEE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87BEE">
              <w:rPr>
                <w:rFonts w:ascii="Times New Roman" w:hAnsi="Times New Roman" w:cs="Times New Roman"/>
                <w:sz w:val="28"/>
                <w:szCs w:val="28"/>
              </w:rPr>
              <w:t>1.</w:t>
            </w:r>
          </w:p>
        </w:tc>
        <w:tc>
          <w:tcPr>
            <w:tcW w:w="8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87BEE" w:rsidRPr="00387BEE" w:rsidRDefault="00387BEE" w:rsidP="00387BEE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87BEE">
              <w:rPr>
                <w:rFonts w:ascii="Times New Roman" w:hAnsi="Times New Roman" w:cs="Times New Roman"/>
                <w:sz w:val="28"/>
                <w:szCs w:val="28"/>
              </w:rPr>
              <w:t xml:space="preserve">Найдите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шестой</w:t>
            </w:r>
            <w:r w:rsidRPr="00387BEE">
              <w:rPr>
                <w:rFonts w:ascii="Times New Roman" w:hAnsi="Times New Roman" w:cs="Times New Roman"/>
                <w:sz w:val="28"/>
                <w:szCs w:val="28"/>
              </w:rPr>
              <w:t xml:space="preserve"> член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еометр</w:t>
            </w:r>
            <w:r w:rsidRPr="00387BEE">
              <w:rPr>
                <w:rFonts w:ascii="Times New Roman" w:hAnsi="Times New Roman" w:cs="Times New Roman"/>
                <w:sz w:val="28"/>
                <w:szCs w:val="28"/>
              </w:rPr>
              <w:t xml:space="preserve">ической </w:t>
            </w:r>
            <w:proofErr w:type="gramStart"/>
            <w:r w:rsidRPr="00387BEE">
              <w:rPr>
                <w:rFonts w:ascii="Times New Roman" w:hAnsi="Times New Roman" w:cs="Times New Roman"/>
                <w:sz w:val="28"/>
                <w:szCs w:val="28"/>
              </w:rPr>
              <w:t xml:space="preserve">прогрессии </w:t>
            </w:r>
            <w:r w:rsidRPr="00387BEE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25pt;height:20.25pt" o:ole="">
                  <v:imagedata r:id="rId4" o:title=""/>
                </v:shape>
                <o:OLEObject Type="Embed" ProgID="Equation.DSMT4" ShapeID="_x0000_i1025" DrawAspect="Content" ObjectID="_1487695077" r:id="rId5"/>
              </w:object>
            </w:r>
            <w:r w:rsidRPr="00387BEE">
              <w:rPr>
                <w:rFonts w:ascii="Times New Roman" w:hAnsi="Times New Roman" w:cs="Times New Roman"/>
                <w:sz w:val="28"/>
                <w:szCs w:val="28"/>
              </w:rPr>
              <w:t xml:space="preserve"> ,</w:t>
            </w:r>
            <w:proofErr w:type="gramEnd"/>
            <w:r w:rsidRPr="00387BEE">
              <w:rPr>
                <w:rFonts w:ascii="Times New Roman" w:hAnsi="Times New Roman" w:cs="Times New Roman"/>
                <w:sz w:val="28"/>
                <w:szCs w:val="28"/>
              </w:rPr>
              <w:t xml:space="preserve"> если </w:t>
            </w:r>
            <w:r w:rsidRPr="00387BE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719" w:dyaOrig="620">
                <v:shape id="_x0000_i1026" type="#_x0000_t75" style="width:86.25pt;height:30.75pt" o:ole="">
                  <v:imagedata r:id="rId6" o:title=""/>
                </v:shape>
                <o:OLEObject Type="Embed" ProgID="Equation.DSMT4" ShapeID="_x0000_i1026" DrawAspect="Content" ObjectID="_1487695078" r:id="rId7"/>
              </w:object>
            </w:r>
            <w:r w:rsidRPr="00387B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387BEE" w:rsidRPr="00387BEE" w:rsidTr="008A6A76"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87BEE" w:rsidRPr="00387BEE" w:rsidRDefault="00387BEE" w:rsidP="00387BEE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87BEE">
              <w:rPr>
                <w:rFonts w:ascii="Times New Roman" w:hAnsi="Times New Roman" w:cs="Times New Roman"/>
                <w:sz w:val="28"/>
                <w:szCs w:val="28"/>
              </w:rPr>
              <w:t>2.</w:t>
            </w:r>
          </w:p>
        </w:tc>
        <w:tc>
          <w:tcPr>
            <w:tcW w:w="8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87BEE" w:rsidRPr="008A6A76" w:rsidRDefault="008A6A76" w:rsidP="00387BEE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оследовательность</w:t>
            </w:r>
            <w:r w:rsidRPr="008A6A76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60" w:dyaOrig="400">
                <v:shape id="_x0000_i1027" type="#_x0000_t75" style="width:23.25pt;height:20.25pt" o:ole="">
                  <v:imagedata r:id="rId8" o:title=""/>
                </v:shape>
                <o:OLEObject Type="Embed" ProgID="Equation.DSMT4" ShapeID="_x0000_i1027" DrawAspect="Content" ObjectID="_1487695079" r:id="rId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A6A76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геометрическая прогрессия, в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которой</w:t>
            </w:r>
            <w:r w:rsidRPr="008A6A76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59" w:dyaOrig="360">
                <v:shape id="_x0000_i1028" type="#_x0000_t75" style="width:42.75pt;height:18pt" o:ole="">
                  <v:imagedata r:id="rId10" o:title=""/>
                </v:shape>
                <o:OLEObject Type="Embed" ProgID="Equation.DSMT4" ShapeID="_x0000_i1028" DrawAspect="Content" ObjectID="_1487695080" r:id="rId1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и</w:t>
            </w:r>
            <w:proofErr w:type="gramEnd"/>
            <w:r w:rsidRPr="008A6A7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A6A76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40" w:dyaOrig="380">
                <v:shape id="_x0000_i1029" type="#_x0000_t75" style="width:36.75pt;height:18.75pt" o:ole="">
                  <v:imagedata r:id="rId12" o:title=""/>
                </v:shape>
                <o:OLEObject Type="Embed" ProgID="Equation.DSMT4" ShapeID="_x0000_i1029" DrawAspect="Content" ObjectID="_1487695081" r:id="rId1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.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Найдите </w:t>
            </w:r>
            <w:r w:rsidRPr="008A6A76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" w:dyaOrig="360">
                <v:shape id="_x0000_i1030" type="#_x0000_t75" style="width:11.25pt;height:18pt" o:ole="">
                  <v:imagedata r:id="rId14" o:title=""/>
                </v:shape>
                <o:OLEObject Type="Embed" ProgID="Equation.DSMT4" ShapeID="_x0000_i1030" DrawAspect="Content" ObjectID="_1487695082" r:id="rId1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A6A7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</w:p>
        </w:tc>
      </w:tr>
      <w:tr w:rsidR="00387BEE" w:rsidRPr="00387BEE" w:rsidTr="008A6A76"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87BEE" w:rsidRPr="00387BEE" w:rsidRDefault="008A6A76" w:rsidP="00387BEE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="00387BEE" w:rsidRPr="00387BEE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87BEE" w:rsidRPr="00387BEE" w:rsidRDefault="008A6A76" w:rsidP="008A6A76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йдите сумму первых восьми</w:t>
            </w:r>
            <w:r w:rsidR="00387BEE" w:rsidRPr="00387BEE">
              <w:rPr>
                <w:rFonts w:ascii="Times New Roman" w:hAnsi="Times New Roman" w:cs="Times New Roman"/>
                <w:sz w:val="28"/>
                <w:szCs w:val="28"/>
              </w:rPr>
              <w:t xml:space="preserve"> членов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геометрической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огрессии </w:t>
            </w:r>
            <w:r w:rsidRPr="008A6A76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60" w:dyaOrig="400">
                <v:shape id="_x0000_i1031" type="#_x0000_t75" style="width:23.25pt;height:20.25pt" o:ole="">
                  <v:imagedata r:id="rId16" o:title=""/>
                </v:shape>
                <o:OLEObject Type="Embed" ProgID="Equation.DSMT4" ShapeID="_x0000_i1031" DrawAspect="Content" ObjectID="_1487695083" r:id="rId17"/>
              </w:object>
            </w:r>
            <w:r w:rsidR="00387BEE" w:rsidRPr="00387BEE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proofErr w:type="gramEnd"/>
            <w:r w:rsidR="00387BEE" w:rsidRPr="00387B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в которой </w:t>
            </w:r>
            <w:r w:rsidRPr="008A6A76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00" w:dyaOrig="360">
                <v:shape id="_x0000_i1032" type="#_x0000_t75" style="width:35.25pt;height:18pt" o:ole="">
                  <v:imagedata r:id="rId18" o:title=""/>
                </v:shape>
                <o:OLEObject Type="Embed" ProgID="Equation.DSMT4" ShapeID="_x0000_i1032" DrawAspect="Content" ObjectID="_1487695084" r:id="rId1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r w:rsidRPr="008A6A76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60" w:dyaOrig="320">
                <v:shape id="_x0000_i1033" type="#_x0000_t75" style="width:27.75pt;height:15.75pt" o:ole="">
                  <v:imagedata r:id="rId20" o:title=""/>
                </v:shape>
                <o:OLEObject Type="Embed" ProgID="Equation.DSMT4" ShapeID="_x0000_i1033" DrawAspect="Content" ObjectID="_1487695085" r:id="rId2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.</w:t>
            </w:r>
          </w:p>
        </w:tc>
      </w:tr>
      <w:tr w:rsidR="00387BEE" w:rsidRPr="00387BEE" w:rsidTr="008A6A76"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87BEE" w:rsidRPr="00387BEE" w:rsidRDefault="000656E9" w:rsidP="00387BEE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  <w:r w:rsidR="00387BEE" w:rsidRPr="00387BEE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87BEE" w:rsidRPr="008A6A76" w:rsidRDefault="008A6A76" w:rsidP="00387BEE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A6A76">
              <w:rPr>
                <w:rFonts w:ascii="Times New Roman" w:hAnsi="Times New Roman" w:cs="Times New Roman"/>
                <w:sz w:val="28"/>
                <w:szCs w:val="28"/>
              </w:rPr>
              <w:t xml:space="preserve">Известны два члена геометрической прогрессии </w:t>
            </w:r>
            <w:r w:rsidRPr="008A6A76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820" w:dyaOrig="360">
                <v:shape id="_x0000_i1034" type="#_x0000_t75" style="width:41.25pt;height:18pt" o:ole="">
                  <v:imagedata r:id="rId22" o:title=""/>
                </v:shape>
                <o:OLEObject Type="Embed" ProgID="Equation.DSMT4" ShapeID="_x0000_i1034" DrawAspect="Content" ObjectID="_1487695086" r:id="rId23"/>
              </w:object>
            </w:r>
            <w:r w:rsidRPr="008A6A76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proofErr w:type="gramStart"/>
            <w:r w:rsidRPr="008A6A76">
              <w:rPr>
                <w:rFonts w:ascii="Times New Roman" w:hAnsi="Times New Roman" w:cs="Times New Roman"/>
                <w:sz w:val="28"/>
                <w:szCs w:val="28"/>
              </w:rPr>
              <w:t xml:space="preserve">и </w:t>
            </w:r>
            <w:r w:rsidR="000656E9" w:rsidRPr="000656E9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40" w:dyaOrig="360">
                <v:shape id="_x0000_i1035" type="#_x0000_t75" style="width:47.25pt;height:18pt" o:ole="">
                  <v:imagedata r:id="rId24" o:title=""/>
                </v:shape>
                <o:OLEObject Type="Embed" ProgID="Equation.DSMT4" ShapeID="_x0000_i1035" DrawAspect="Content" ObjectID="_1487695087" r:id="rId25"/>
              </w:object>
            </w:r>
            <w:r w:rsidR="000656E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A6A7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  <w:r w:rsidRPr="008A6A7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айдите ее первый член.</w:t>
            </w:r>
          </w:p>
        </w:tc>
      </w:tr>
      <w:tr w:rsidR="00387BEE" w:rsidRPr="00387BEE" w:rsidTr="000656E9"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87BEE" w:rsidRPr="00387BEE" w:rsidRDefault="000656E9" w:rsidP="00387BEE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="00387BEE" w:rsidRPr="00387BEE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7BEE" w:rsidRPr="00387BEE" w:rsidRDefault="000656E9" w:rsidP="00387BEE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умма первых трех членов геометрической прогрессии равна -105, знаменатель прогрессии равен 4. Найдите сумму первых пяти членов этой прогрессии.</w:t>
            </w:r>
            <w:bookmarkStart w:id="0" w:name="_GoBack"/>
            <w:bookmarkEnd w:id="0"/>
          </w:p>
        </w:tc>
      </w:tr>
    </w:tbl>
    <w:p w:rsidR="00387BEE" w:rsidRPr="00387BEE" w:rsidRDefault="00387BEE" w:rsidP="00387BEE">
      <w:pPr>
        <w:rPr>
          <w:rFonts w:ascii="Times New Roman" w:hAnsi="Times New Roman" w:cs="Times New Roman"/>
          <w:b/>
          <w:sz w:val="28"/>
          <w:szCs w:val="28"/>
        </w:rPr>
      </w:pPr>
    </w:p>
    <w:p w:rsidR="00387BEE" w:rsidRPr="00387BEE" w:rsidRDefault="00387BEE" w:rsidP="00387BEE">
      <w:pPr>
        <w:rPr>
          <w:rFonts w:ascii="Times New Roman" w:hAnsi="Times New Roman" w:cs="Times New Roman"/>
          <w:b/>
          <w:sz w:val="28"/>
          <w:szCs w:val="28"/>
        </w:rPr>
      </w:pPr>
      <w:r w:rsidRPr="00387BEE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EE2914" w:rsidRPr="00387BEE" w:rsidRDefault="00EE2914">
      <w:pPr>
        <w:rPr>
          <w:rFonts w:ascii="Times New Roman" w:hAnsi="Times New Roman" w:cs="Times New Roman"/>
          <w:sz w:val="28"/>
          <w:szCs w:val="28"/>
        </w:rPr>
      </w:pPr>
    </w:p>
    <w:sectPr w:rsidR="00EE2914" w:rsidRPr="00387BE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7BEE"/>
    <w:rsid w:val="000656E9"/>
    <w:rsid w:val="00387BEE"/>
    <w:rsid w:val="008A6A76"/>
    <w:rsid w:val="00923CC8"/>
    <w:rsid w:val="00EE29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A3FB5B2-E0D7-48D3-BED9-BBA1BB674F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87BE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5456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143</Words>
  <Characters>820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ma</dc:creator>
  <cp:keywords/>
  <dc:description/>
  <cp:lastModifiedBy>mama</cp:lastModifiedBy>
  <cp:revision>2</cp:revision>
  <dcterms:created xsi:type="dcterms:W3CDTF">2015-03-12T16:38:00Z</dcterms:created>
  <dcterms:modified xsi:type="dcterms:W3CDTF">2015-03-12T1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